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EF10BC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EF10BC" w:rsidRPr="00FE36FD" w:rsidRDefault="00FE36FD">
      <w:r>
        <w:rPr>
          <w:b/>
        </w:rPr>
        <w:t>4-6 Learn Check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EF10BC" w:rsidRDefault="00EF10BC"/>
    <w:p w:rsidR="00977F1A" w:rsidRPr="00977F1A" w:rsidRDefault="00977F1A">
      <w:pPr>
        <w:rPr>
          <w:i/>
        </w:rPr>
      </w:pPr>
      <w:r w:rsidRPr="00977F1A">
        <w:rPr>
          <w:i/>
        </w:rPr>
        <w:t>In this learning check, you are being assessed on the following learning goals:</w:t>
      </w:r>
    </w:p>
    <w:p w:rsidR="00FA1D53" w:rsidRPr="00B37DEC" w:rsidRDefault="00FA1D53" w:rsidP="00FA1D53">
      <w:pPr>
        <w:rPr>
          <w:i/>
          <w:color w:val="000000"/>
        </w:rPr>
      </w:pPr>
      <w:r w:rsidRPr="00B37DEC">
        <w:rPr>
          <w:i/>
          <w:color w:val="000000"/>
        </w:rPr>
        <w:t xml:space="preserve">I can, without a calculator, use trigonometric identities such as angle addition/subtraction and double </w:t>
      </w:r>
    </w:p>
    <w:p w:rsidR="00FA1D53" w:rsidRPr="00B37DEC" w:rsidRDefault="00FA1D53" w:rsidP="00B37DEC">
      <w:pPr>
        <w:rPr>
          <w:i/>
          <w:color w:val="000000"/>
        </w:rPr>
      </w:pPr>
      <w:r w:rsidRPr="00B37DEC">
        <w:rPr>
          <w:i/>
          <w:color w:val="000000"/>
        </w:rPr>
        <w:t>angle formulas, to express values of trigonometric functions in terms of rational numbers and radicals</w:t>
      </w:r>
      <w:r w:rsidR="00B37DEC">
        <w:rPr>
          <w:i/>
          <w:color w:val="000000"/>
        </w:rPr>
        <w:t>.</w:t>
      </w:r>
    </w:p>
    <w:p w:rsidR="00977F1A" w:rsidRDefault="00977F1A"/>
    <w:p w:rsidR="00977F1A" w:rsidRDefault="00977F1A" w:rsidP="0092073E">
      <w:pPr>
        <w:ind w:left="720" w:hanging="720"/>
      </w:pPr>
      <w:r>
        <w:t>1.</w:t>
      </w:r>
      <w:r>
        <w:tab/>
      </w:r>
      <w:r w:rsidR="008973D9" w:rsidRPr="008973D9">
        <w:rPr>
          <w:position w:val="-16"/>
        </w:rPr>
        <w:object w:dxaOrig="1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1.75pt" o:ole="">
            <v:imagedata r:id="rId5" o:title=""/>
          </v:shape>
          <o:OLEObject Type="Embed" ProgID="Equation.DSMT4" ShapeID="_x0000_i1025" DrawAspect="Content" ObjectID="_1514279487" r:id="rId6"/>
        </w:object>
      </w: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A50820" w:rsidP="0092073E">
      <w:pPr>
        <w:ind w:left="720" w:hanging="72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-4pt;margin-top:8.6pt;width:530pt;height:0;z-index:251662336" o:connectortype="straight"/>
        </w:pict>
      </w:r>
    </w:p>
    <w:p w:rsidR="008973D9" w:rsidRDefault="008973D9" w:rsidP="0092073E">
      <w:pPr>
        <w:ind w:left="720" w:hanging="720"/>
      </w:pPr>
      <w:r>
        <w:t>2.</w:t>
      </w:r>
      <w:r>
        <w:tab/>
      </w:r>
      <w:r w:rsidRPr="008973D9">
        <w:rPr>
          <w:position w:val="-28"/>
        </w:rPr>
        <w:object w:dxaOrig="1160" w:dyaOrig="680">
          <v:shape id="_x0000_i1026" type="#_x0000_t75" style="width:57.75pt;height:33.75pt" o:ole="">
            <v:imagedata r:id="rId7" o:title=""/>
          </v:shape>
          <o:OLEObject Type="Embed" ProgID="Equation.DSMT4" ShapeID="_x0000_i1026" DrawAspect="Content" ObjectID="_1514279488" r:id="rId8"/>
        </w:object>
      </w:r>
    </w:p>
    <w:p w:rsidR="00977F1A" w:rsidRDefault="00977F1A" w:rsidP="0092073E">
      <w:pPr>
        <w:ind w:left="720" w:hanging="720"/>
      </w:pPr>
    </w:p>
    <w:p w:rsidR="00977F1A" w:rsidRDefault="00977F1A" w:rsidP="0092073E">
      <w:pPr>
        <w:ind w:left="720" w:hanging="720"/>
      </w:pPr>
    </w:p>
    <w:p w:rsidR="00977F1A" w:rsidRDefault="00977F1A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EF10BC" w:rsidRDefault="00A50820" w:rsidP="0092073E">
      <w:pPr>
        <w:ind w:left="720" w:hanging="720"/>
      </w:pPr>
      <w:r>
        <w:rPr>
          <w:noProof/>
        </w:rPr>
        <w:pict>
          <v:shape id="_x0000_s1029" type="#_x0000_t32" style="position:absolute;left:0;text-align:left;margin-left:-4pt;margin-top:.2pt;width:530pt;height:0;z-index:251663360" o:connectortype="straight"/>
        </w:pict>
      </w:r>
      <w:r w:rsidR="00FE36FD">
        <w:t>3</w:t>
      </w:r>
      <w:r w:rsidR="00EF10BC">
        <w:t>.</w:t>
      </w:r>
      <w:r w:rsidR="0092073E">
        <w:tab/>
        <w:t xml:space="preserve">Suppose that </w:t>
      </w:r>
      <w:r w:rsidR="00FE36FD" w:rsidRPr="0092073E">
        <w:rPr>
          <w:position w:val="-24"/>
        </w:rPr>
        <w:object w:dxaOrig="2720" w:dyaOrig="620">
          <v:shape id="_x0000_i1034" type="#_x0000_t75" style="width:135.75pt;height:30.75pt" o:ole="">
            <v:imagedata r:id="rId9" o:title=""/>
          </v:shape>
          <o:OLEObject Type="Embed" ProgID="Equation.DSMT4" ShapeID="_x0000_i1034" DrawAspect="Content" ObjectID="_1514279489" r:id="rId10"/>
        </w:object>
      </w:r>
      <w:r w:rsidR="0092073E">
        <w:t xml:space="preserve">, </w:t>
      </w:r>
      <w:r w:rsidR="0092073E" w:rsidRPr="0092073E">
        <w:rPr>
          <w:position w:val="-24"/>
        </w:rPr>
        <w:object w:dxaOrig="1080" w:dyaOrig="680">
          <v:shape id="_x0000_i1028" type="#_x0000_t75" style="width:54pt;height:33.75pt" o:ole="">
            <v:imagedata r:id="rId11" o:title=""/>
          </v:shape>
          <o:OLEObject Type="Embed" ProgID="Equation.DSMT4" ShapeID="_x0000_i1028" DrawAspect="Content" ObjectID="_1514279490" r:id="rId12"/>
        </w:object>
      </w:r>
      <w:r w:rsidR="0092073E">
        <w:t xml:space="preserve">, and </w:t>
      </w:r>
      <w:r w:rsidR="0092073E" w:rsidRPr="0092073E">
        <w:rPr>
          <w:position w:val="-24"/>
        </w:rPr>
        <w:object w:dxaOrig="1120" w:dyaOrig="620">
          <v:shape id="_x0000_i1029" type="#_x0000_t75" style="width:56.25pt;height:30.75pt" o:ole="">
            <v:imagedata r:id="rId13" o:title=""/>
          </v:shape>
          <o:OLEObject Type="Embed" ProgID="Equation.DSMT4" ShapeID="_x0000_i1029" DrawAspect="Content" ObjectID="_1514279491" r:id="rId14"/>
        </w:object>
      </w:r>
      <w:r w:rsidR="0092073E">
        <w:t>.  Find exact values of the following:</w:t>
      </w:r>
    </w:p>
    <w:p w:rsidR="0092073E" w:rsidRDefault="0092073E" w:rsidP="0092073E">
      <w:pPr>
        <w:ind w:left="720" w:hanging="720"/>
      </w:pPr>
    </w:p>
    <w:p w:rsidR="0092073E" w:rsidRDefault="00A50820" w:rsidP="0092073E">
      <w:pPr>
        <w:ind w:left="720" w:hanging="720"/>
      </w:pPr>
      <w:r>
        <w:rPr>
          <w:noProof/>
        </w:rPr>
        <w:pict>
          <v:shape id="_x0000_s1026" type="#_x0000_t32" style="position:absolute;left:0;text-align:left;margin-left:169pt;margin-top:1.65pt;width:0;height:146pt;z-index:251660288" o:connectortype="straight"/>
        </w:pict>
      </w:r>
      <w:r w:rsidR="0092073E">
        <w:t>a.</w:t>
      </w:r>
      <w:r w:rsidR="0092073E">
        <w:tab/>
      </w:r>
      <w:r w:rsidR="00274030" w:rsidRPr="0092073E">
        <w:rPr>
          <w:position w:val="-6"/>
        </w:rPr>
        <w:object w:dxaOrig="540" w:dyaOrig="220">
          <v:shape id="_x0000_i1030" type="#_x0000_t75" style="width:27pt;height:11.25pt" o:ole="">
            <v:imagedata r:id="rId15" o:title=""/>
          </v:shape>
          <o:OLEObject Type="Embed" ProgID="Equation.DSMT4" ShapeID="_x0000_i1030" DrawAspect="Content" ObjectID="_1514279492" r:id="rId16"/>
        </w:object>
      </w:r>
      <w:r w:rsidR="00274030">
        <w:tab/>
      </w:r>
      <w:r w:rsidR="00274030">
        <w:tab/>
      </w:r>
      <w:r w:rsidR="00274030">
        <w:tab/>
      </w:r>
      <w:r w:rsidR="00274030">
        <w:tab/>
      </w:r>
      <w:r w:rsidR="0092073E">
        <w:t>b.</w:t>
      </w:r>
      <w:r w:rsidR="0092073E">
        <w:tab/>
      </w:r>
      <w:r w:rsidR="00274030" w:rsidRPr="0092073E">
        <w:rPr>
          <w:position w:val="-10"/>
        </w:rPr>
        <w:object w:dxaOrig="520" w:dyaOrig="320">
          <v:shape id="_x0000_i1031" type="#_x0000_t75" style="width:26.25pt;height:15.75pt" o:ole="">
            <v:imagedata r:id="rId17" o:title=""/>
          </v:shape>
          <o:OLEObject Type="Embed" ProgID="Equation.DSMT4" ShapeID="_x0000_i1031" DrawAspect="Content" ObjectID="_1514279493" r:id="rId18"/>
        </w:object>
      </w:r>
    </w:p>
    <w:p w:rsidR="0092073E" w:rsidRDefault="0092073E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A50820" w:rsidP="0092073E">
      <w:pPr>
        <w:ind w:left="720" w:hanging="720"/>
      </w:pPr>
      <w:r>
        <w:rPr>
          <w:noProof/>
        </w:rPr>
        <w:pict>
          <v:shape id="_x0000_s1027" type="#_x0000_t32" style="position:absolute;left:0;text-align:left;margin-left:9pt;margin-top:7.25pt;width:517pt;height:0;z-index:251661312" o:connectortype="straight"/>
        </w:pict>
      </w:r>
    </w:p>
    <w:p w:rsidR="0092073E" w:rsidRDefault="0092073E" w:rsidP="0092073E">
      <w:pPr>
        <w:ind w:left="720" w:hanging="720"/>
      </w:pPr>
      <w:r>
        <w:t>c.</w:t>
      </w:r>
      <w:r>
        <w:tab/>
      </w:r>
      <w:r w:rsidRPr="0092073E">
        <w:rPr>
          <w:position w:val="-14"/>
        </w:rPr>
        <w:object w:dxaOrig="1080" w:dyaOrig="400">
          <v:shape id="_x0000_i1032" type="#_x0000_t75" style="width:54pt;height:20.25pt" o:ole="">
            <v:imagedata r:id="rId19" o:title=""/>
          </v:shape>
          <o:OLEObject Type="Embed" ProgID="Equation.DSMT4" ShapeID="_x0000_i1032" DrawAspect="Content" ObjectID="_1514279494" r:id="rId20"/>
        </w:object>
      </w:r>
    </w:p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FA1D53" w:rsidRDefault="00FA1D53"/>
    <w:p w:rsidR="00EF10BC" w:rsidRDefault="00EF10BC"/>
    <w:p w:rsidR="00EF10BC" w:rsidRDefault="00EF10BC"/>
    <w:p w:rsidR="008973D9" w:rsidRPr="008973D9" w:rsidRDefault="008973D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73D9">
        <w:rPr>
          <w:b/>
        </w:rPr>
        <w:t xml:space="preserve">OVER </w:t>
      </w:r>
      <w:r w:rsidRPr="008973D9">
        <w:rPr>
          <w:b/>
        </w:rPr>
        <w:sym w:font="Wingdings" w:char="F0E0"/>
      </w:r>
    </w:p>
    <w:p w:rsidR="00EF10BC" w:rsidRDefault="008973D9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-171450</wp:posOffset>
            </wp:positionV>
            <wp:extent cx="2714625" cy="6000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36FD">
        <w:t>4</w:t>
      </w:r>
      <w:r w:rsidR="00EF10BC">
        <w:t>.</w:t>
      </w:r>
      <w:r w:rsidR="00EF10BC">
        <w:tab/>
        <w:t>Verify</w:t>
      </w:r>
      <w:r w:rsidR="00F20D1E">
        <w:t xml:space="preserve"> (prove)</w:t>
      </w:r>
      <w:r w:rsidR="00EF10BC">
        <w:t xml:space="preserve"> the following identity:</w:t>
      </w:r>
      <w:r w:rsidR="00EF10BC">
        <w:tab/>
      </w:r>
    </w:p>
    <w:sectPr w:rsidR="00EF10BC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F10BC"/>
    <w:rsid w:val="0015663B"/>
    <w:rsid w:val="00274030"/>
    <w:rsid w:val="00420955"/>
    <w:rsid w:val="005E38A7"/>
    <w:rsid w:val="00686628"/>
    <w:rsid w:val="008973D9"/>
    <w:rsid w:val="0092073E"/>
    <w:rsid w:val="00977F1A"/>
    <w:rsid w:val="00A4625E"/>
    <w:rsid w:val="00A50820"/>
    <w:rsid w:val="00AB548F"/>
    <w:rsid w:val="00B37DEC"/>
    <w:rsid w:val="00B41C16"/>
    <w:rsid w:val="00C925AA"/>
    <w:rsid w:val="00D10352"/>
    <w:rsid w:val="00D54E24"/>
    <w:rsid w:val="00DC2FC5"/>
    <w:rsid w:val="00EA33DF"/>
    <w:rsid w:val="00EF10BC"/>
    <w:rsid w:val="00F20D1E"/>
    <w:rsid w:val="00FA1D53"/>
    <w:rsid w:val="00FE36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5" type="connector" idref="#_x0000_s1028"/>
        <o:r id="V:Rule6" type="connector" idref="#_x0000_s1029"/>
        <o:r id="V:Rule7" type="connector" idref="#_x0000_s1026"/>
        <o:r id="V:Rule8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10B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0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073E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A4559D-FEB5-4968-BF9B-2336925CE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15</Words>
  <Characters>65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cp:lastPrinted>2016-01-14T13:20:00Z</cp:lastPrinted>
  <dcterms:created xsi:type="dcterms:W3CDTF">2016-01-13T21:02:00Z</dcterms:created>
  <dcterms:modified xsi:type="dcterms:W3CDTF">2016-01-14T17:16:00Z</dcterms:modified>
</cp:coreProperties>
</file>